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F85FAB" w:rsidRDefault="00F85FAB" w:rsidP="00F85FAB">
      <w:r>
        <w:t>Oppgave:</w:t>
      </w:r>
    </w:p>
    <w:p w:rsidR="00F85FAB" w:rsidRDefault="00F85FAB" w:rsidP="00F85FAB">
      <w:pPr>
        <w:rPr>
          <w:b/>
          <w:color w:val="CC0000"/>
        </w:rPr>
      </w:pPr>
      <w:r>
        <w:t xml:space="preserve"> </w:t>
      </w:r>
      <w:r w:rsidR="001B45A1" w:rsidRPr="00E47DB3">
        <w:rPr>
          <w:b/>
          <w:noProof/>
          <w:color w:val="CC0000"/>
          <w:position w:val="-50"/>
        </w:rPr>
        <w:object w:dxaOrig="1920" w:dyaOrig="1120" w14:anchorId="68C5BC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6pt;height:56.4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667556376" r:id="rId5"/>
        </w:object>
      </w:r>
    </w:p>
    <w:p w:rsidR="00F85FAB" w:rsidRDefault="00F85FAB" w:rsidP="00F85FAB">
      <w:pPr>
        <w:rPr>
          <w:bCs/>
          <w:color w:val="000000" w:themeColor="text1"/>
        </w:rPr>
      </w:pPr>
      <w:r>
        <w:rPr>
          <w:bCs/>
          <w:color w:val="000000" w:themeColor="text1"/>
        </w:rPr>
        <w:t>Fasit:</w:t>
      </w:r>
    </w:p>
    <w:p w:rsidR="00F85FAB" w:rsidRDefault="00F85FAB" w:rsidP="00F85FAB">
      <w:pPr>
        <w:spacing w:after="120"/>
      </w:pPr>
      <w:r>
        <w:t>0</w:t>
      </w:r>
    </w:p>
    <w:p w:rsidR="00F85FAB" w:rsidRDefault="00F85FAB" w:rsidP="00F85FAB">
      <w:pPr>
        <w:spacing w:after="120"/>
      </w:pPr>
    </w:p>
    <w:p w:rsidR="00F85FAB" w:rsidRDefault="00F85FAB" w:rsidP="00F85FAB">
      <w:pPr>
        <w:spacing w:after="120"/>
      </w:pPr>
      <w:r>
        <w:t>Mitt svar:</w:t>
      </w:r>
    </w:p>
    <w:p w:rsidR="00F85FAB" w:rsidRDefault="00F85FAB" w:rsidP="00F85FAB">
      <w:pPr>
        <w:spacing w:after="120"/>
      </w:pPr>
      <w:r>
        <w:rPr>
          <w:noProof/>
        </w:rPr>
        <w:drawing>
          <wp:inline distT="0" distB="0" distL="0" distR="0" wp14:anchorId="2ACD7950" wp14:editId="27B3C9E1">
            <wp:extent cx="3388464" cy="2103120"/>
            <wp:effectExtent l="0" t="0" r="2540" b="5080"/>
            <wp:docPr id="1" name="Bilde 1" descr="Et bilde som inneholder tekst&#10;&#10;Automatisk generer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e 1" descr="Et bilde som inneholder tekst&#10;&#10;Automatisk generert beskrivelse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5966" cy="2107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5FAB" w:rsidRDefault="00F85FAB" w:rsidP="00F85FAB">
      <w:pPr>
        <w:rPr>
          <w:bCs/>
          <w:color w:val="000000" w:themeColor="text1"/>
        </w:rPr>
      </w:pPr>
    </w:p>
    <w:p w:rsidR="00F85FAB" w:rsidRPr="00AA7291" w:rsidRDefault="00F85FAB" w:rsidP="00F85FAB">
      <w:pPr>
        <w:rPr>
          <w:bCs/>
          <w:color w:val="000000" w:themeColor="text1"/>
        </w:rPr>
      </w:pPr>
    </w:p>
    <w:p w:rsidR="00FC4079" w:rsidRDefault="001B45A1"/>
    <w:sectPr w:rsidR="00FC4079" w:rsidSect="00537E64">
      <w:pgSz w:w="11900" w:h="16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7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5FAB"/>
    <w:rsid w:val="000C4C10"/>
    <w:rsid w:val="001B45A1"/>
    <w:rsid w:val="003A4E3D"/>
    <w:rsid w:val="004065CE"/>
    <w:rsid w:val="00537E64"/>
    <w:rsid w:val="00570F1B"/>
    <w:rsid w:val="007B558D"/>
    <w:rsid w:val="00982981"/>
    <w:rsid w:val="00A970E3"/>
    <w:rsid w:val="00C20EE8"/>
    <w:rsid w:val="00C6690A"/>
    <w:rsid w:val="00E56280"/>
    <w:rsid w:val="00E7736A"/>
    <w:rsid w:val="00F85F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5ABBBBB-4AEE-B64E-86DD-E2F98167EB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nb-NO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85FAB"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</Words>
  <Characters>54</Characters>
  <Application>Microsoft Office Word</Application>
  <DocSecurity>0</DocSecurity>
  <Lines>1</Lines>
  <Paragraphs>1</Paragraphs>
  <ScaleCrop>false</ScaleCrop>
  <Company/>
  <LinksUpToDate>false</LinksUpToDate>
  <CharactersWithSpaces>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isoo, Ylva Helena</dc:creator>
  <cp:keywords/>
  <dc:description/>
  <cp:lastModifiedBy>Wilisoo, Ylva Helena</cp:lastModifiedBy>
  <cp:revision>1</cp:revision>
  <dcterms:created xsi:type="dcterms:W3CDTF">2020-11-22T12:20:00Z</dcterms:created>
  <dcterms:modified xsi:type="dcterms:W3CDTF">2020-11-22T12:20:00Z</dcterms:modified>
</cp:coreProperties>
</file>